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5C8C" w:rsidRPr="00D21F85" w:rsidRDefault="00345C8C" w:rsidP="0020385A">
      <w:pPr>
        <w:pStyle w:val="a"/>
        <w:ind w:firstLineChars="0" w:firstLine="0"/>
      </w:pPr>
      <w:r w:rsidRPr="00D21F85">
        <w:rPr>
          <w:rFonts w:hint="eastAsia"/>
        </w:rPr>
        <w:t>【</w:t>
      </w:r>
      <w:bookmarkStart w:id="0" w:name="_GoBack"/>
      <w:r w:rsidRPr="00D21F85">
        <w:rPr>
          <w:rFonts w:hint="eastAsia"/>
        </w:rPr>
        <w:t>例</w:t>
      </w:r>
      <w:r>
        <w:t>9-27</w:t>
      </w:r>
      <w:bookmarkEnd w:id="0"/>
      <w:r w:rsidRPr="00D21F85">
        <w:rPr>
          <w:rFonts w:hint="eastAsia"/>
        </w:rPr>
        <w:t>】</w:t>
      </w:r>
      <w:r w:rsidRPr="00380250">
        <w:rPr>
          <w:rFonts w:hint="eastAsia"/>
        </w:rPr>
        <w:t>将矩阵</w:t>
      </w:r>
      <w:r w:rsidRPr="00380250">
        <w:t>A</w:t>
      </w:r>
      <w:r>
        <w:t>=</w:t>
      </w:r>
      <w:r w:rsidRPr="00240CF1">
        <w:rPr>
          <w:position w:val="-52"/>
        </w:rPr>
        <w:object w:dxaOrig="10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57.75pt" o:ole="">
            <v:imagedata r:id="rId6" o:title=""/>
          </v:shape>
          <o:OLEObject Type="Embed" ProgID="Equation.DSMT4" ShapeID="_x0000_i1025" DrawAspect="Content" ObjectID="_1482490967" r:id="rId7"/>
        </w:object>
      </w:r>
      <w:r>
        <w:rPr>
          <w:rFonts w:hint="eastAsia"/>
        </w:rPr>
        <w:t>正交化。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A=[4 0 0;0 3 1;0 1 3];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P=orth(A)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P =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      0         1         0      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-985/1393        0        -985/1393  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-985/1393        0         985/1393  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format short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P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P =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0   1.0000          0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-0.7071         0   -0.7071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-0.7071         0    0.7071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Q=P'*P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Q =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1.0000         0    0.0000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    0    1.0000         0</w:t>
      </w:r>
    </w:p>
    <w:p w:rsidR="00345C8C" w:rsidRPr="00093588" w:rsidRDefault="00345C8C" w:rsidP="005A7A1E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0.0000         0    1.0000</w:t>
      </w:r>
    </w:p>
    <w:p w:rsidR="00345C8C" w:rsidRPr="0020385A" w:rsidRDefault="00345C8C" w:rsidP="007C41D5">
      <w:pPr>
        <w:ind w:firstLine="31680"/>
      </w:pPr>
    </w:p>
    <w:sectPr w:rsidR="00345C8C" w:rsidRPr="0020385A" w:rsidSect="003F199E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5C8C" w:rsidRDefault="00345C8C" w:rsidP="007C41D5">
      <w:pPr>
        <w:ind w:firstLine="31680"/>
      </w:pPr>
      <w:r>
        <w:separator/>
      </w:r>
    </w:p>
  </w:endnote>
  <w:endnote w:type="continuationSeparator" w:id="1">
    <w:p w:rsidR="00345C8C" w:rsidRDefault="00345C8C" w:rsidP="007C41D5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5C8C" w:rsidRDefault="00345C8C" w:rsidP="007C41D5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5C8C" w:rsidRDefault="00345C8C" w:rsidP="007C41D5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5C8C" w:rsidRDefault="00345C8C" w:rsidP="007C41D5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5C8C" w:rsidRDefault="00345C8C" w:rsidP="007C41D5">
      <w:pPr>
        <w:ind w:firstLine="31680"/>
      </w:pPr>
      <w:r>
        <w:separator/>
      </w:r>
    </w:p>
  </w:footnote>
  <w:footnote w:type="continuationSeparator" w:id="1">
    <w:p w:rsidR="00345C8C" w:rsidRDefault="00345C8C" w:rsidP="007C41D5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5C8C" w:rsidRDefault="00345C8C" w:rsidP="007C41D5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5C8C" w:rsidRPr="002D7E3E" w:rsidRDefault="00345C8C" w:rsidP="007C41D5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5C8C" w:rsidRDefault="00345C8C" w:rsidP="007C41D5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93588"/>
    <w:rsid w:val="0013691D"/>
    <w:rsid w:val="00155138"/>
    <w:rsid w:val="0020385A"/>
    <w:rsid w:val="00240CF1"/>
    <w:rsid w:val="002B67BC"/>
    <w:rsid w:val="002C2EDA"/>
    <w:rsid w:val="002D7E3E"/>
    <w:rsid w:val="002E6832"/>
    <w:rsid w:val="00345C8C"/>
    <w:rsid w:val="00377267"/>
    <w:rsid w:val="00380250"/>
    <w:rsid w:val="003F199E"/>
    <w:rsid w:val="004A1AC0"/>
    <w:rsid w:val="004C0710"/>
    <w:rsid w:val="004E167D"/>
    <w:rsid w:val="005A7A1E"/>
    <w:rsid w:val="006716E1"/>
    <w:rsid w:val="006E2EFB"/>
    <w:rsid w:val="00714BB2"/>
    <w:rsid w:val="007A09C0"/>
    <w:rsid w:val="007C41D5"/>
    <w:rsid w:val="0087655C"/>
    <w:rsid w:val="008F6A76"/>
    <w:rsid w:val="009005FA"/>
    <w:rsid w:val="00980877"/>
    <w:rsid w:val="009B799F"/>
    <w:rsid w:val="00A75F60"/>
    <w:rsid w:val="00AC07F8"/>
    <w:rsid w:val="00AE5CD1"/>
    <w:rsid w:val="00B629CD"/>
    <w:rsid w:val="00BB4034"/>
    <w:rsid w:val="00BF2EB7"/>
    <w:rsid w:val="00C35958"/>
    <w:rsid w:val="00CB333B"/>
    <w:rsid w:val="00D21F85"/>
    <w:rsid w:val="00D314C7"/>
    <w:rsid w:val="00DB56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60</Words>
  <Characters>34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38:00Z</dcterms:created>
  <dcterms:modified xsi:type="dcterms:W3CDTF">2015-01-11T06:16:00Z</dcterms:modified>
</cp:coreProperties>
</file>